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116" w:type="dxa"/>
        <w:tblInd w:w="-670" w:type="dxa"/>
        <w:tblBorders>
          <w:left w:val="none" w:sz="0" w:space="0" w:color="auto"/>
        </w:tblBorders>
        <w:tblLook w:val="04A0" w:firstRow="1" w:lastRow="0" w:firstColumn="1" w:lastColumn="0" w:noHBand="0" w:noVBand="1"/>
      </w:tblPr>
      <w:tblGrid>
        <w:gridCol w:w="8068"/>
        <w:gridCol w:w="3048"/>
      </w:tblGrid>
      <w:tr w:rsidR="00E66D9D" w:rsidRPr="00E66D9D" w:rsidTr="00941EF7">
        <w:trPr>
          <w:trHeight w:val="1730"/>
        </w:trPr>
        <w:tc>
          <w:tcPr>
            <w:tcW w:w="8068" w:type="dxa"/>
          </w:tcPr>
          <w:p w:rsidR="00E66D9D" w:rsidRPr="00E66D9D" w:rsidRDefault="002544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C58B21" wp14:editId="5D7745E1">
                      <wp:simplePos x="0" y="0"/>
                      <wp:positionH relativeFrom="column">
                        <wp:posOffset>1830705</wp:posOffset>
                      </wp:positionH>
                      <wp:positionV relativeFrom="paragraph">
                        <wp:posOffset>80645</wp:posOffset>
                      </wp:positionV>
                      <wp:extent cx="3128645" cy="1007110"/>
                      <wp:effectExtent l="0" t="0" r="0" b="254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28645" cy="10071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0" w:type="auto"/>
                                    <w:tblInd w:w="108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2"/>
                                    <w:gridCol w:w="423"/>
                                    <w:gridCol w:w="423"/>
                                  </w:tblGrid>
                                  <w:tr w:rsidR="00202E8D" w:rsidTr="00FD7F32"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vertAlign w:val="superscript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202E8D" w:rsidTr="00FD7F32"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BD29F1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202E8D" w:rsidTr="00FD7F32"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=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</w:tr>
                                  <w:tr w:rsidR="00202E8D" w:rsidTr="00FD7F32"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202E8D" w:rsidTr="00FD7F32"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202E8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202E8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single" w:sz="4" w:space="0" w:color="auto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2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3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single" w:sz="4" w:space="0" w:color="auto"/>
                                        </w:tcBorders>
                                      </w:tcPr>
                                      <w:p w:rsidR="00202E8D" w:rsidRPr="00202E8D" w:rsidRDefault="00FD7F32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</w:tbl>
                                <w:p w:rsidR="00202E8D" w:rsidRDefault="00202E8D">
                                  <w:pPr>
                                    <w:ind w:left="0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C58B2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144.15pt;margin-top:6.35pt;width:246.35pt;height:79.3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" fillcolor="white [3201]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22"/>
                              <w:gridCol w:w="422"/>
                              <w:gridCol w:w="422"/>
                              <w:gridCol w:w="422"/>
                              <w:gridCol w:w="422"/>
                              <w:gridCol w:w="422"/>
                              <w:gridCol w:w="422"/>
                              <w:gridCol w:w="422"/>
                              <w:gridCol w:w="422"/>
                              <w:gridCol w:w="423"/>
                              <w:gridCol w:w="423"/>
                            </w:tblGrid>
                            <w:tr w:rsidR="00202E8D" w:rsidTr="00FD7F32"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202E8D" w:rsidTr="00FD7F32"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BD29F1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202E8D" w:rsidTr="00FD7F32"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02E8D" w:rsidTr="00FD7F32"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202E8D" w:rsidTr="00FD7F32"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02E8D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202E8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3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202E8D" w:rsidRPr="00202E8D" w:rsidRDefault="00FD7F32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202E8D" w:rsidRDefault="00202E8D">
                            <w:pPr>
                              <w:ind w:left="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66D9D" w:rsidRPr="00E66D9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:rsidR="00E66D9D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1.  </w:t>
            </w:r>
            <w:r w:rsidR="00BA02BB">
              <w:rPr>
                <w:rFonts w:ascii="Times New Roman" w:hAnsi="Times New Roman" w:cs="Times New Roman"/>
                <w:b/>
                <w:sz w:val="24"/>
                <w:szCs w:val="24"/>
              </w:rPr>
              <w:t>Graph Theory</w:t>
            </w:r>
          </w:p>
          <w:p w:rsidR="00E66D9D" w:rsidRDefault="00202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 find the number of</w:t>
            </w:r>
          </w:p>
          <w:p w:rsidR="00202E8D" w:rsidRDefault="00202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paths of length 2, add</w:t>
            </w:r>
          </w:p>
          <w:p w:rsidR="00202E8D" w:rsidRDefault="00202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the entries in the square</w:t>
            </w:r>
          </w:p>
          <w:p w:rsidR="00202E8D" w:rsidRDefault="00202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of the adjacency </w:t>
            </w:r>
          </w:p>
          <w:p w:rsidR="00941EF7" w:rsidRPr="00FD7F32" w:rsidRDefault="00202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matrix</w:t>
            </w:r>
            <w:proofErr w:type="gramEnd"/>
            <w:r w:rsidR="00254411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FD7F32">
              <w:rPr>
                <w:rFonts w:ascii="Times New Roman" w:hAnsi="Times New Roman" w:cs="Times New Roman"/>
                <w:sz w:val="24"/>
                <w:szCs w:val="24"/>
              </w:rPr>
              <w:t xml:space="preserve">The sum </w:t>
            </w:r>
            <w:r w:rsidR="00FD7F32" w:rsidRPr="00AF7AF1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9479C8" w:rsidRPr="00AF7AF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FD7F32" w:rsidRPr="00AF7AF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FD7F32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1.</w:t>
            </w:r>
            <w:r w:rsidR="00FD7F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BD29F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E66D9D" w:rsidRPr="00E66D9D" w:rsidTr="00AD797B">
        <w:trPr>
          <w:trHeight w:val="1367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BA02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Graph Theory</w:t>
            </w:r>
          </w:p>
          <w:p w:rsidR="00AD797B" w:rsidRDefault="002544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</w:p>
          <w:p w:rsidR="00941EF7" w:rsidRPr="00AD797B" w:rsidRDefault="00AD7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254411">
              <w:rPr>
                <w:rFonts w:ascii="Times New Roman" w:hAnsi="Times New Roman" w:cs="Times New Roman"/>
                <w:sz w:val="24"/>
                <w:szCs w:val="24"/>
              </w:rPr>
              <w:t>The cycles are:  ABDA, ABDCA, ADCA, ADA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DB, and BDC</w:t>
            </w:r>
            <w:r w:rsidR="0025441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2544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941EF7" w:rsidRPr="00254411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25441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25441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6D9D" w:rsidRPr="00E66D9D" w:rsidTr="00941EF7">
        <w:trPr>
          <w:trHeight w:val="1730"/>
        </w:trPr>
        <w:tc>
          <w:tcPr>
            <w:tcW w:w="8068" w:type="dxa"/>
          </w:tcPr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BA02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igital Electronics</w:t>
            </w:r>
          </w:p>
          <w:p w:rsidR="00E66D9D" w:rsidRDefault="005B48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circuit translates to:  </w:t>
            </w:r>
            <w:r w:rsidRPr="005B48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5pt;height:19.1pt" o:ole="">
                  <v:imagedata r:id="rId7" o:title=""/>
                </v:shape>
                <o:OLEObject Type="Embed" ProgID="Equation.DSMT4" ShapeID="_x0000_i1025" DrawAspect="Content" ObjectID="_1581406081" r:id="rId8"/>
              </w:object>
            </w:r>
          </w:p>
          <w:p w:rsidR="005B48F2" w:rsidRDefault="005B48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5B48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80">
                <v:shape id="_x0000_i1026" type="#_x0000_t75" style="width:67.65pt;height:19.1pt" o:ole="">
                  <v:imagedata r:id="rId9" o:title=""/>
                </v:shape>
                <o:OLEObject Type="Embed" ProgID="Equation.DSMT4" ShapeID="_x0000_i1026" DrawAspect="Content" ObjectID="_1581406082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5B48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420">
                <v:shape id="_x0000_i1027" type="#_x0000_t75" style="width:116.2pt;height:21.25pt" o:ole="">
                  <v:imagedata r:id="rId11" o:title=""/>
                </v:shape>
                <o:OLEObject Type="Embed" ProgID="Equation.DSMT4" ShapeID="_x0000_i1027" DrawAspect="Content" ObjectID="_1581406083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5B48F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59" w:dyaOrig="420">
                <v:shape id="_x0000_i1028" type="#_x0000_t75" style="width:132.55pt;height:21.25pt" o:ole="">
                  <v:imagedata r:id="rId13" o:title=""/>
                </v:shape>
                <o:OLEObject Type="Embed" ProgID="Equation.DSMT4" ShapeID="_x0000_i1028" DrawAspect="Content" ObjectID="_1581406084" r:id="rId14"/>
              </w:object>
            </w:r>
          </w:p>
          <w:p w:rsidR="005B48F2" w:rsidRDefault="00E14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= </w:t>
            </w:r>
            <w:r w:rsidRPr="00E148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80">
                <v:shape id="_x0000_i1029" type="#_x0000_t75" style="width:97.1pt;height:19.1pt" o:ole="">
                  <v:imagedata r:id="rId15" o:title=""/>
                </v:shape>
                <o:OLEObject Type="Embed" ProgID="Equation.DSMT4" ShapeID="_x0000_i1029" DrawAspect="Content" ObjectID="_1581406085" r:id="rId16"/>
              </w:object>
            </w:r>
            <w:r w:rsidR="005B48F2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148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00" w:dyaOrig="320">
                <v:shape id="_x0000_i1030" type="#_x0000_t75" style="width:65.45pt;height:16.35pt" o:ole="">
                  <v:imagedata r:id="rId17" o:title=""/>
                </v:shape>
                <o:OLEObject Type="Embed" ProgID="Equation.DSMT4" ShapeID="_x0000_i1030" DrawAspect="Content" ObjectID="_1581406086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148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1031" type="#_x0000_t75" style="width:69.25pt;height:19.1pt" o:ole="">
                  <v:imagedata r:id="rId19" o:title=""/>
                </v:shape>
                <o:OLEObject Type="Embed" ProgID="Equation.DSMT4" ShapeID="_x0000_i1031" DrawAspect="Content" ObjectID="_1581406087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148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320">
                <v:shape id="_x0000_i1032" type="#_x0000_t75" style="width:38.2pt;height:16.35pt" o:ole="">
                  <v:imagedata r:id="rId21" o:title=""/>
                </v:shape>
                <o:OLEObject Type="Embed" ProgID="Equation.DSMT4" ShapeID="_x0000_i1032" DrawAspect="Content" ObjectID="_1581406088" r:id="rId22"/>
              </w:object>
            </w:r>
          </w:p>
          <w:p w:rsidR="008B462E" w:rsidRPr="00AF7AF1" w:rsidRDefault="009479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8B462E" w:rsidRPr="00AF7AF1">
              <w:rPr>
                <w:rFonts w:ascii="Times New Roman" w:hAnsi="Times New Roman" w:cs="Times New Roman"/>
                <w:sz w:val="24"/>
                <w:szCs w:val="24"/>
              </w:rPr>
              <w:t>Note</w:t>
            </w:r>
            <w:r w:rsidR="008B462E"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="00D93979" w:rsidRPr="003040FA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8B462E"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t </w:t>
            </w:r>
            <w:r w:rsidR="008B462E" w:rsidRPr="00AF7AF1">
              <w:rPr>
                <w:rFonts w:ascii="Times New Roman" w:hAnsi="Times New Roman" w:cs="Times New Roman"/>
                <w:sz w:val="24"/>
                <w:szCs w:val="24"/>
              </w:rPr>
              <w:t>would have been fewer steps if the first term had been</w:t>
            </w:r>
          </w:p>
          <w:p w:rsidR="009479C8" w:rsidRPr="00AF7AF1" w:rsidRDefault="008B46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AF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simplified first.</w:t>
            </w:r>
          </w:p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Default="00E66D9D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14861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E148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E14861" w:rsidRPr="00E148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320">
                <v:shape id="_x0000_i1033" type="#_x0000_t75" style="width:38.2pt;height:16.35pt" o:ole="">
                  <v:imagedata r:id="rId23" o:title=""/>
                </v:shape>
                <o:OLEObject Type="Embed" ProgID="Equation.DSMT4" ShapeID="_x0000_i1033" DrawAspect="Content" ObjectID="_1581406089" r:id="rId24"/>
              </w:object>
            </w:r>
          </w:p>
        </w:tc>
      </w:tr>
      <w:tr w:rsidR="00E66D9D" w:rsidRPr="00E66D9D" w:rsidTr="00941EF7">
        <w:trPr>
          <w:trHeight w:val="283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BA02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igital Electronics </w:t>
            </w:r>
          </w:p>
          <w:p w:rsidR="00941EF7" w:rsidRDefault="00D634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circuit translates to:  </w:t>
            </w:r>
            <w:r w:rsidR="009B7E66" w:rsidRPr="009B7E6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80">
                <v:shape id="_x0000_i1034" type="#_x0000_t75" style="width:97.1pt;height:19.1pt" o:ole="">
                  <v:imagedata r:id="rId25" o:title=""/>
                </v:shape>
                <o:OLEObject Type="Embed" ProgID="Equation.DSMT4" ShapeID="_x0000_i1034" DrawAspect="Content" ObjectID="_1581406090" r:id="rId26"/>
              </w:object>
            </w:r>
          </w:p>
          <w:p w:rsidR="009B7E66" w:rsidRDefault="009B7E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9B7E6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80">
                <v:shape id="_x0000_i1035" type="#_x0000_t75" style="width:97.1pt;height:19.1pt" o:ole="">
                  <v:imagedata r:id="rId27" o:title=""/>
                </v:shape>
                <o:OLEObject Type="Embed" ProgID="Equation.DSMT4" ShapeID="_x0000_i1035" DrawAspect="Content" ObjectID="_1581406091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B7E6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80">
                <v:shape id="_x0000_i1036" type="#_x0000_t75" style="width:81.25pt;height:19.1pt" o:ole="">
                  <v:imagedata r:id="rId29" o:title=""/>
                </v:shape>
                <o:OLEObject Type="Embed" ProgID="Equation.DSMT4" ShapeID="_x0000_i1036" DrawAspect="Content" ObjectID="_1581406092" r:id="rId30"/>
              </w:object>
            </w:r>
            <w:r w:rsidR="00F214E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F214E8" w:rsidRPr="00F214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40">
                <v:shape id="_x0000_i1037" type="#_x0000_t75" style="width:76.9pt;height:16.9pt" o:ole="">
                  <v:imagedata r:id="rId31" o:title=""/>
                </v:shape>
                <o:OLEObject Type="Embed" ProgID="Equation.DSMT4" ShapeID="_x0000_i1037" DrawAspect="Content" ObjectID="_1581406093" r:id="rId32"/>
              </w:object>
            </w:r>
          </w:p>
          <w:p w:rsidR="00F214E8" w:rsidRDefault="00F214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=  </w:t>
            </w:r>
            <w:r w:rsidRPr="00F214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340">
                <v:shape id="_x0000_i1038" type="#_x0000_t75" style="width:50.2pt;height:16.9pt" o:ole="">
                  <v:imagedata r:id="rId33" o:title=""/>
                </v:shape>
                <o:OLEObject Type="Embed" ProgID="Equation.DSMT4" ShapeID="_x0000_i1038" DrawAspect="Content" ObjectID="_1581406094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214E8" w:rsidRDefault="00F214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This is FALSE when all three terms are 0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 </w:t>
            </w:r>
            <w:proofErr w:type="gramEnd"/>
            <w:r w:rsidRPr="00F214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79" w:dyaOrig="340">
                <v:shape id="_x0000_i1039" type="#_x0000_t75" style="width:104.2pt;height:16.9pt" o:ole="">
                  <v:imagedata r:id="rId35" o:title=""/>
                </v:shape>
                <o:OLEObject Type="Embed" ProgID="Equation.DSMT4" ShapeID="_x0000_i1039" DrawAspect="Content" ObjectID="_1581406095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41EF7" w:rsidRPr="007D5ADE" w:rsidRDefault="00F214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The corresponding ordered triple is (1, 1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72378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723783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7237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3783">
              <w:rPr>
                <w:rFonts w:ascii="Times New Roman" w:hAnsi="Times New Roman" w:cs="Times New Roman"/>
                <w:sz w:val="24"/>
                <w:szCs w:val="24"/>
              </w:rPr>
              <w:t>(1, 1, 1)</w:t>
            </w:r>
          </w:p>
        </w:tc>
      </w:tr>
      <w:tr w:rsidR="00E66D9D" w:rsidRPr="00E66D9D" w:rsidTr="00941EF7">
        <w:trPr>
          <w:trHeight w:val="300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BA02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Assembly Language</w:t>
            </w:r>
          </w:p>
          <w:p w:rsidR="004435BA" w:rsidRDefault="004435B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3040FA" w:rsidRDefault="007D5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This program converts a base ten number into a base 16 number by </w:t>
            </w:r>
          </w:p>
          <w:p w:rsidR="007D5ADE" w:rsidRPr="003040FA" w:rsidRDefault="007D5A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proofErr w:type="gramStart"/>
            <w:r w:rsidR="00545B94" w:rsidRPr="003040FA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>epe</w:t>
            </w:r>
            <w:bookmarkStart w:id="0" w:name="_GoBack"/>
            <w:bookmarkEnd w:id="0"/>
            <w:r w:rsidRPr="003040FA">
              <w:rPr>
                <w:rFonts w:ascii="Times New Roman" w:hAnsi="Times New Roman" w:cs="Times New Roman"/>
                <w:sz w:val="24"/>
                <w:szCs w:val="24"/>
              </w:rPr>
              <w:t>ated</w:t>
            </w:r>
            <w:proofErr w:type="gramEnd"/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division.  The integral remainders are outputted.</w:t>
            </w:r>
            <w:r w:rsidR="00997A16"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545B94" w:rsidRPr="00545B94" w:rsidRDefault="00997A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      4213</w:t>
            </w:r>
            <w:r w:rsidRPr="003040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="00545B94" w:rsidRPr="003040F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Pr="003040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 s</w:t>
            </w:r>
            <w:r w:rsidR="00545B94">
              <w:rPr>
                <w:rFonts w:ascii="Times New Roman" w:hAnsi="Times New Roman" w:cs="Times New Roman"/>
                <w:sz w:val="24"/>
                <w:szCs w:val="24"/>
              </w:rPr>
              <w:t xml:space="preserve">um of the digits outputted </w:t>
            </w:r>
            <w:r w:rsidR="00545B94" w:rsidRPr="003040FA">
              <w:rPr>
                <w:rFonts w:ascii="Times New Roman" w:hAnsi="Times New Roman" w:cs="Times New Roman"/>
                <w:sz w:val="24"/>
                <w:szCs w:val="24"/>
              </w:rPr>
              <w:t>is 13</w:t>
            </w:r>
            <w:r w:rsidRPr="003040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48" w:type="dxa"/>
            <w:tcBorders>
              <w:right w:val="nil"/>
            </w:tcBorders>
          </w:tcPr>
          <w:p w:rsidR="00E66D9D" w:rsidRPr="003040FA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997A16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040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997A16" w:rsidRPr="003040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545B94" w:rsidRPr="003040F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</w:tbl>
    <w:p w:rsidR="00A32F5E" w:rsidRPr="00E66D9D" w:rsidRDefault="00A32F5E" w:rsidP="00CF260B">
      <w:pPr>
        <w:rPr>
          <w:rFonts w:ascii="Times New Roman" w:hAnsi="Times New Roman" w:cs="Times New Roman"/>
          <w:sz w:val="24"/>
          <w:szCs w:val="24"/>
        </w:rPr>
      </w:pPr>
    </w:p>
    <w:sectPr w:rsidR="00A32F5E" w:rsidRPr="00E66D9D" w:rsidSect="00CF260B">
      <w:headerReference w:type="default" r:id="rId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03E" w:rsidRDefault="00BF503E" w:rsidP="00E66D9D">
      <w:r>
        <w:separator/>
      </w:r>
    </w:p>
  </w:endnote>
  <w:endnote w:type="continuationSeparator" w:id="0">
    <w:p w:rsidR="00BF503E" w:rsidRDefault="00BF503E" w:rsidP="00E66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03E" w:rsidRDefault="00BF503E" w:rsidP="00E66D9D">
      <w:r>
        <w:separator/>
      </w:r>
    </w:p>
  </w:footnote>
  <w:footnote w:type="continuationSeparator" w:id="0">
    <w:p w:rsidR="00BF503E" w:rsidRDefault="00BF503E" w:rsidP="00E66D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9360" w:type="dxa"/>
      <w:jc w:val="center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453"/>
      <w:gridCol w:w="5927"/>
      <w:gridCol w:w="1980"/>
    </w:tblGrid>
    <w:tr w:rsidR="00E66D9D" w:rsidTr="00E66D9D">
      <w:trPr>
        <w:trHeight w:val="538"/>
        <w:jc w:val="center"/>
      </w:trPr>
      <w:tc>
        <w:tcPr>
          <w:tcW w:w="1453" w:type="dxa"/>
          <w:vMerge w:val="restart"/>
          <w:vAlign w:val="center"/>
          <w:hideMark/>
        </w:tcPr>
        <w:p w:rsidR="00E66D9D" w:rsidRP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2017-2018</w:t>
          </w:r>
        </w:p>
      </w:tc>
      <w:tc>
        <w:tcPr>
          <w:tcW w:w="5927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ascii="Computerfont" w:eastAsia="Times New Roman" w:hAnsi="Computerfont" w:cs="Times New Roman"/>
              <w:b/>
              <w:sz w:val="36"/>
              <w:szCs w:val="36"/>
            </w:rPr>
          </w:pPr>
          <w:r>
            <w:rPr>
              <w:rFonts w:ascii="Computerfont" w:eastAsia="Times New Roman" w:hAnsi="Computerfont" w:cs="Times New Roman"/>
              <w:b/>
              <w:sz w:val="36"/>
              <w:szCs w:val="36"/>
            </w:rPr>
            <w:t>American Computer Science League</w:t>
          </w:r>
        </w:p>
      </w:tc>
      <w:tc>
        <w:tcPr>
          <w:tcW w:w="1980" w:type="dxa"/>
          <w:vMerge w:val="restart"/>
          <w:vAlign w:val="center"/>
          <w:hideMark/>
        </w:tcPr>
        <w:p w:rsidR="00E66D9D" w:rsidRPr="00E66D9D" w:rsidRDefault="00E66D9D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Contest #1</w:t>
          </w:r>
        </w:p>
      </w:tc>
    </w:tr>
    <w:tr w:rsidR="00E66D9D" w:rsidTr="00E66D9D">
      <w:trPr>
        <w:trHeight w:val="364"/>
        <w:jc w:val="center"/>
      </w:trPr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  <w:tc>
        <w:tcPr>
          <w:tcW w:w="5927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eastAsia="Times New Roman" w:cs="Times New Roman"/>
              <w:b/>
              <w:szCs w:val="24"/>
            </w:rPr>
          </w:pPr>
        </w:p>
        <w:p w:rsidR="00E66D9D" w:rsidRPr="00E66D9D" w:rsidRDefault="00E66D9D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INTE</w:t>
          </w:r>
          <w:r w:rsidR="00D96232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R</w:t>
          </w: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MEDIATE DIVISION</w:t>
          </w:r>
          <w:r w:rsidR="00BA02BB">
            <w:rPr>
              <w:rFonts w:ascii="Times New Roman" w:eastAsia="Times New Roman" w:hAnsi="Times New Roman" w:cs="Times New Roman"/>
              <w:b/>
              <w:sz w:val="24"/>
              <w:szCs w:val="24"/>
            </w:rPr>
            <w:t xml:space="preserve"> SOLUTIONS</w:t>
          </w:r>
        </w:p>
      </w:tc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</w:tr>
  </w:tbl>
  <w:p w:rsidR="00E66D9D" w:rsidRDefault="00E66D9D">
    <w:pPr>
      <w:pStyle w:val="Header"/>
    </w:pPr>
  </w:p>
  <w:p w:rsidR="00E66D9D" w:rsidRDefault="00E66D9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D9D"/>
    <w:rsid w:val="00202E8D"/>
    <w:rsid w:val="00254411"/>
    <w:rsid w:val="003040FA"/>
    <w:rsid w:val="004435BA"/>
    <w:rsid w:val="00545B94"/>
    <w:rsid w:val="005B48F2"/>
    <w:rsid w:val="00723783"/>
    <w:rsid w:val="00740AB9"/>
    <w:rsid w:val="007D5ADE"/>
    <w:rsid w:val="008B462E"/>
    <w:rsid w:val="00902013"/>
    <w:rsid w:val="00941EF7"/>
    <w:rsid w:val="009479C8"/>
    <w:rsid w:val="00997A16"/>
    <w:rsid w:val="009B7E66"/>
    <w:rsid w:val="00A32F5E"/>
    <w:rsid w:val="00A85842"/>
    <w:rsid w:val="00AD797B"/>
    <w:rsid w:val="00AF7AF1"/>
    <w:rsid w:val="00BA02BB"/>
    <w:rsid w:val="00BD29F1"/>
    <w:rsid w:val="00BF503E"/>
    <w:rsid w:val="00CF260B"/>
    <w:rsid w:val="00D63424"/>
    <w:rsid w:val="00D93979"/>
    <w:rsid w:val="00D96232"/>
    <w:rsid w:val="00E14861"/>
    <w:rsid w:val="00E66D9D"/>
    <w:rsid w:val="00F214E8"/>
    <w:rsid w:val="00FD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50A8AAA-A0F0-4D2A-B6E5-950B66784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6D9D"/>
  </w:style>
  <w:style w:type="paragraph" w:styleId="Footer">
    <w:name w:val="footer"/>
    <w:basedOn w:val="Normal"/>
    <w:link w:val="Foot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6D9D"/>
  </w:style>
  <w:style w:type="paragraph" w:styleId="BalloonText">
    <w:name w:val="Balloon Text"/>
    <w:basedOn w:val="Normal"/>
    <w:link w:val="BalloonTextChar"/>
    <w:uiPriority w:val="99"/>
    <w:semiHidden/>
    <w:unhideWhenUsed/>
    <w:rsid w:val="00E66D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66D9D"/>
    <w:pPr>
      <w:spacing w:after="0"/>
      <w:ind w:left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9489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F0EFE5-32A6-4513-8022-402542B25F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ice</dc:creator>
  <cp:lastModifiedBy>Gerald Tebrow</cp:lastModifiedBy>
  <cp:revision>3</cp:revision>
  <dcterms:created xsi:type="dcterms:W3CDTF">2018-03-01T13:58:00Z</dcterms:created>
  <dcterms:modified xsi:type="dcterms:W3CDTF">2018-03-01T15:41:00Z</dcterms:modified>
</cp:coreProperties>
</file>